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2E61" w:rsidRDefault="00DC2E61" w:rsidP="00DC2E61">
      <w:pPr>
        <w:rPr>
          <w:b/>
          <w:bCs/>
          <w:color w:val="0000FF"/>
          <w:sz w:val="28"/>
          <w:szCs w:val="28"/>
        </w:rPr>
      </w:pPr>
      <w:r>
        <w:rPr>
          <w:b/>
          <w:bCs/>
          <w:color w:val="0000FF"/>
          <w:sz w:val="28"/>
          <w:szCs w:val="28"/>
        </w:rPr>
        <w:t>TRƯỜNG THCS MỸ ĐÌNH</w:t>
      </w:r>
    </w:p>
    <w:p w:rsidR="00DC2E61" w:rsidRDefault="00DC2E61" w:rsidP="00DC2E61">
      <w:pPr>
        <w:jc w:val="center"/>
        <w:rPr>
          <w:b/>
          <w:bCs/>
          <w:color w:val="0000FF"/>
          <w:sz w:val="28"/>
          <w:szCs w:val="28"/>
        </w:rPr>
      </w:pPr>
      <w:r>
        <w:rPr>
          <w:b/>
          <w:bCs/>
          <w:color w:val="0000FF"/>
          <w:sz w:val="28"/>
          <w:szCs w:val="28"/>
        </w:rPr>
        <w:t>ĐỀ CƯƠNG ÔN TẬP HỌC KÌ II - NĂM HỌC 2017 - 2018</w:t>
      </w:r>
    </w:p>
    <w:p w:rsidR="00DC2E61" w:rsidRDefault="00DC2E61" w:rsidP="00DC2E61">
      <w:pPr>
        <w:jc w:val="center"/>
        <w:rPr>
          <w:b/>
          <w:bCs/>
          <w:color w:val="0000FF"/>
          <w:sz w:val="28"/>
          <w:szCs w:val="28"/>
        </w:rPr>
      </w:pPr>
      <w:r>
        <w:rPr>
          <w:b/>
          <w:bCs/>
          <w:color w:val="0000FF"/>
          <w:sz w:val="28"/>
          <w:szCs w:val="28"/>
        </w:rPr>
        <w:t>MÔN TOÁN 9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Dạng 1 . Rút gọn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 xml:space="preserve">Bài 1. Cho biểu thức : </w:t>
      </w:r>
      <w:r>
        <w:rPr>
          <w:position w:val="-38"/>
          <w:sz w:val="28"/>
          <w:szCs w:val="28"/>
        </w:rPr>
        <w:object w:dxaOrig="5500" w:dyaOrig="8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275.25pt;height:45pt;mso-wrap-style:square;mso-position-horizontal-relative:page;mso-position-vertical-relative:page" o:ole="">
            <v:imagedata r:id="rId7" o:title=""/>
          </v:shape>
          <o:OLEObject Type="Embed" ProgID="Equation.DSMT4" ShapeID="Object 1" DrawAspect="Content" ObjectID="_1613659834" r:id="rId8"/>
        </w:object>
      </w:r>
    </w:p>
    <w:p w:rsidR="00DC2E61" w:rsidRDefault="00DC2E61" w:rsidP="00682BE5">
      <w:pPr>
        <w:pStyle w:val="ListParagraph"/>
        <w:numPr>
          <w:ilvl w:val="0"/>
          <w:numId w:val="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A</w:t>
      </w:r>
    </w:p>
    <w:p w:rsidR="00DC2E61" w:rsidRDefault="00DC2E61" w:rsidP="00682BE5">
      <w:pPr>
        <w:pStyle w:val="ListParagraph"/>
        <w:numPr>
          <w:ilvl w:val="0"/>
          <w:numId w:val="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các giá trị của x để A = </w:t>
      </w:r>
      <w:r>
        <w:rPr>
          <w:rFonts w:ascii="Times New Roman" w:hAnsi="Times New Roman"/>
          <w:position w:val="-28"/>
          <w:sz w:val="28"/>
          <w:szCs w:val="28"/>
        </w:rPr>
        <w:object w:dxaOrig="239" w:dyaOrig="719">
          <v:shape id="Object 2" o:spid="_x0000_i1026" type="#_x0000_t75" style="width:12pt;height:36pt;mso-wrap-style:square;mso-position-horizontal-relative:page;mso-position-vertical-relative:page" o:ole="">
            <v:imagedata r:id="rId9" o:title=""/>
          </v:shape>
          <o:OLEObject Type="Embed" ProgID="Equation.DSMT4" ShapeID="Object 2" DrawAspect="Content" ObjectID="_1613659835" r:id="rId1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DC2E61" w:rsidRDefault="00DC2E61" w:rsidP="00682BE5">
      <w:pPr>
        <w:pStyle w:val="ListParagraph"/>
        <w:numPr>
          <w:ilvl w:val="0"/>
          <w:numId w:val="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các giá trị của x để A &lt; 1.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2. Cho biểu thức :</w:t>
      </w:r>
    </w:p>
    <w:p w:rsidR="00DC2E61" w:rsidRDefault="00DC2E61" w:rsidP="00DC2E61">
      <w:pPr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6740" w:dyaOrig="899">
          <v:shape id="Object 3" o:spid="_x0000_i1027" type="#_x0000_t75" style="width:336.75pt;height:45pt;mso-wrap-style:square;mso-position-horizontal-relative:page;mso-position-vertical-relative:page" o:ole="">
            <v:imagedata r:id="rId11" o:title=""/>
          </v:shape>
          <o:OLEObject Type="Embed" ProgID="Equation.DSMT4" ShapeID="Object 3" DrawAspect="Content" ObjectID="_1613659836" r:id="rId12"/>
        </w:object>
      </w:r>
    </w:p>
    <w:p w:rsidR="00DC2E61" w:rsidRDefault="00DC2E61" w:rsidP="00682BE5">
      <w:pPr>
        <w:pStyle w:val="ListParagraph"/>
        <w:numPr>
          <w:ilvl w:val="0"/>
          <w:numId w:val="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B</w:t>
      </w:r>
    </w:p>
    <w:p w:rsidR="00DC2E61" w:rsidRDefault="00DC2E61" w:rsidP="00682BE5">
      <w:pPr>
        <w:pStyle w:val="ListParagraph"/>
        <w:numPr>
          <w:ilvl w:val="0"/>
          <w:numId w:val="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các giá trị của x để B=-1 .</w:t>
      </w:r>
    </w:p>
    <w:p w:rsidR="00DC2E61" w:rsidRDefault="00DC2E61" w:rsidP="00682BE5">
      <w:pPr>
        <w:pStyle w:val="ListParagraph"/>
        <w:numPr>
          <w:ilvl w:val="0"/>
          <w:numId w:val="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các giá trị nguyen của x để B nhận giá trị nguyên .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3. Cho biểu thức :</w:t>
      </w:r>
      <w:r>
        <w:rPr>
          <w:position w:val="-38"/>
          <w:sz w:val="28"/>
          <w:szCs w:val="28"/>
        </w:rPr>
        <w:object w:dxaOrig="5340" w:dyaOrig="899">
          <v:shape id="Object 4" o:spid="_x0000_i1028" type="#_x0000_t75" style="width:267pt;height:45pt;mso-wrap-style:square;mso-position-horizontal-relative:page;mso-position-vertical-relative:page" o:ole="">
            <v:imagedata r:id="rId13" o:title=""/>
          </v:shape>
          <o:OLEObject Type="Embed" ProgID="Equation.DSMT4" ShapeID="Object 4" DrawAspect="Content" ObjectID="_1613659837" r:id="rId14"/>
        </w:object>
      </w:r>
      <w:r>
        <w:rPr>
          <w:sz w:val="28"/>
          <w:szCs w:val="28"/>
        </w:rPr>
        <w:t xml:space="preserve"> </w:t>
      </w:r>
    </w:p>
    <w:p w:rsidR="00DC2E61" w:rsidRDefault="00DC2E61" w:rsidP="00682BE5">
      <w:pPr>
        <w:pStyle w:val="ListParagraph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C</w:t>
      </w:r>
    </w:p>
    <w:p w:rsidR="00DC2E61" w:rsidRDefault="00DC2E61" w:rsidP="00682BE5">
      <w:pPr>
        <w:pStyle w:val="ListParagraph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các giá trị của x để C &lt; </w:t>
      </w:r>
      <w:r>
        <w:rPr>
          <w:rFonts w:ascii="Times New Roman" w:hAnsi="Times New Roman"/>
          <w:position w:val="-26"/>
          <w:sz w:val="28"/>
          <w:szCs w:val="28"/>
        </w:rPr>
        <w:object w:dxaOrig="259" w:dyaOrig="699">
          <v:shape id="Object 5" o:spid="_x0000_i1029" type="#_x0000_t75" style="width:12.75pt;height:35.25pt;mso-wrap-style:square;mso-position-horizontal-relative:page;mso-position-vertical-relative:page" o:ole="">
            <v:imagedata r:id="rId15" o:title=""/>
          </v:shape>
          <o:OLEObject Type="Embed" ProgID="Equation.DSMT4" ShapeID="Object 5" DrawAspect="Content" ObjectID="_1613659838" r:id="rId16"/>
        </w:object>
      </w:r>
      <w:r>
        <w:rPr>
          <w:rFonts w:ascii="Times New Roman" w:hAnsi="Times New Roman"/>
          <w:sz w:val="28"/>
          <w:szCs w:val="28"/>
        </w:rPr>
        <w:t xml:space="preserve"> .</w:t>
      </w:r>
    </w:p>
    <w:p w:rsidR="00DC2E61" w:rsidRDefault="00DC2E61" w:rsidP="00682BE5">
      <w:pPr>
        <w:pStyle w:val="ListParagraph"/>
        <w:numPr>
          <w:ilvl w:val="0"/>
          <w:numId w:val="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các giá trị nguyen của x để C nhận giá trị nguyên .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4. Cho biểu thức :</w:t>
      </w:r>
      <w:r>
        <w:rPr>
          <w:position w:val="-38"/>
          <w:sz w:val="28"/>
          <w:szCs w:val="28"/>
        </w:rPr>
        <w:object w:dxaOrig="4120" w:dyaOrig="899">
          <v:shape id="Object 6" o:spid="_x0000_i1030" type="#_x0000_t75" style="width:206.25pt;height:45pt;mso-wrap-style:square;mso-position-horizontal-relative:page;mso-position-vertical-relative:page" o:ole="">
            <v:imagedata r:id="rId17" o:title=""/>
          </v:shape>
          <o:OLEObject Type="Embed" ProgID="Equation.DSMT4" ShapeID="Object 6" DrawAspect="Content" ObjectID="_1613659839" r:id="rId18"/>
        </w:object>
      </w:r>
    </w:p>
    <w:p w:rsidR="00DC2E61" w:rsidRDefault="00DC2E61" w:rsidP="00682BE5">
      <w:pPr>
        <w:pStyle w:val="ListParagraph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D</w:t>
      </w:r>
    </w:p>
    <w:p w:rsidR="00DC2E61" w:rsidRDefault="00DC2E61" w:rsidP="00682BE5">
      <w:pPr>
        <w:pStyle w:val="ListParagraph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các giá trị của D khi x = </w:t>
      </w:r>
      <w:r>
        <w:rPr>
          <w:rFonts w:ascii="Times New Roman" w:hAnsi="Times New Roman"/>
          <w:position w:val="-8"/>
          <w:sz w:val="28"/>
          <w:szCs w:val="28"/>
        </w:rPr>
        <w:object w:dxaOrig="939" w:dyaOrig="399">
          <v:shape id="Object 7" o:spid="_x0000_i1031" type="#_x0000_t75" style="width:47.25pt;height:20.25pt;mso-wrap-style:square;mso-position-horizontal-relative:page;mso-position-vertical-relative:page" o:ole="">
            <v:imagedata r:id="rId19" o:title=""/>
          </v:shape>
          <o:OLEObject Type="Embed" ProgID="Equation.DSMT4" ShapeID="Object 7" DrawAspect="Content" ObjectID="_1613659840" r:id="rId20"/>
        </w:object>
      </w:r>
      <w:r>
        <w:rPr>
          <w:rFonts w:ascii="Times New Roman" w:hAnsi="Times New Roman"/>
          <w:sz w:val="28"/>
          <w:szCs w:val="28"/>
        </w:rPr>
        <w:t xml:space="preserve"> .</w:t>
      </w:r>
    </w:p>
    <w:p w:rsidR="00DC2E61" w:rsidRDefault="00DC2E61" w:rsidP="00682BE5">
      <w:pPr>
        <w:pStyle w:val="ListParagraph"/>
        <w:numPr>
          <w:ilvl w:val="0"/>
          <w:numId w:val="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các giá trị nhỏ nhất của </w:t>
      </w:r>
      <w:r>
        <w:rPr>
          <w:rFonts w:ascii="Times New Roman" w:hAnsi="Times New Roman"/>
          <w:position w:val="-28"/>
          <w:sz w:val="28"/>
          <w:szCs w:val="28"/>
        </w:rPr>
        <w:object w:dxaOrig="319" w:dyaOrig="719">
          <v:shape id="Object 8" o:spid="_x0000_i1032" type="#_x0000_t75" style="width:15.75pt;height:36pt;mso-wrap-style:square;mso-position-horizontal-relative:page;mso-position-vertical-relative:page" o:ole="">
            <v:imagedata r:id="rId21" o:title=""/>
          </v:shape>
          <o:OLEObject Type="Embed" ProgID="Equation.DSMT4" ShapeID="Object 8" DrawAspect="Content" ObjectID="_1613659841" r:id="rId22"/>
        </w:object>
      </w:r>
      <w:r>
        <w:rPr>
          <w:rFonts w:ascii="Times New Roman" w:hAnsi="Times New Roman"/>
          <w:sz w:val="28"/>
          <w:szCs w:val="28"/>
        </w:rPr>
        <w:t xml:space="preserve">,biết G = D . </w:t>
      </w:r>
      <w:r>
        <w:rPr>
          <w:rFonts w:ascii="Times New Roman" w:hAnsi="Times New Roman"/>
          <w:position w:val="-26"/>
          <w:sz w:val="28"/>
          <w:szCs w:val="28"/>
        </w:rPr>
        <w:object w:dxaOrig="679" w:dyaOrig="699">
          <v:shape id="Object 9" o:spid="_x0000_i1033" type="#_x0000_t75" style="width:33.75pt;height:35.25pt;mso-wrap-style:square;mso-position-horizontal-relative:page;mso-position-vertical-relative:page" o:ole="">
            <v:imagedata r:id="rId23" o:title=""/>
          </v:shape>
          <o:OLEObject Type="Embed" ProgID="Equation.DSMT4" ShapeID="Object 9" DrawAspect="Content" ObjectID="_1613659842" r:id="rId2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 xml:space="preserve">Bài 5. Cho biểu thức : E = </w:t>
      </w:r>
      <w:r>
        <w:rPr>
          <w:position w:val="-38"/>
          <w:sz w:val="28"/>
          <w:szCs w:val="28"/>
        </w:rPr>
        <w:object w:dxaOrig="4380" w:dyaOrig="899">
          <v:shape id="Object 10" o:spid="_x0000_i1034" type="#_x0000_t75" style="width:219pt;height:45pt;mso-wrap-style:square;mso-position-horizontal-relative:page;mso-position-vertical-relative:page" o:ole="">
            <v:imagedata r:id="rId25" o:title=""/>
          </v:shape>
          <o:OLEObject Type="Embed" ProgID="Equation.DSMT4" ShapeID="Object 10" DrawAspect="Content" ObjectID="_1613659843" r:id="rId26"/>
        </w:object>
      </w:r>
    </w:p>
    <w:p w:rsidR="00DC2E61" w:rsidRDefault="00DC2E61" w:rsidP="00682BE5">
      <w:pPr>
        <w:pStyle w:val="ListParagraph"/>
        <w:numPr>
          <w:ilvl w:val="0"/>
          <w:numId w:val="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Rút gọn D</w:t>
      </w:r>
    </w:p>
    <w:p w:rsidR="00DC2E61" w:rsidRDefault="00DC2E61" w:rsidP="00682BE5">
      <w:pPr>
        <w:pStyle w:val="ListParagraph"/>
        <w:numPr>
          <w:ilvl w:val="0"/>
          <w:numId w:val="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các giá trị của E khi </w:t>
      </w:r>
      <w:r>
        <w:rPr>
          <w:rFonts w:ascii="Times New Roman" w:hAnsi="Times New Roman"/>
          <w:position w:val="-14"/>
          <w:sz w:val="28"/>
          <w:szCs w:val="28"/>
        </w:rPr>
        <w:object w:dxaOrig="1118" w:dyaOrig="419">
          <v:shape id="Object 11" o:spid="_x0000_i1035" type="#_x0000_t75" style="width:56.25pt;height:21pt;mso-wrap-style:square;mso-position-horizontal-relative:page;mso-position-vertical-relative:page" o:ole="">
            <v:imagedata r:id="rId27" o:title=""/>
          </v:shape>
          <o:OLEObject Type="Embed" ProgID="Equation.DSMT4" ShapeID="Object 11" DrawAspect="Content" ObjectID="_1613659844" r:id="rId2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DC2E61" w:rsidRDefault="00DC2E61" w:rsidP="00682BE5">
      <w:pPr>
        <w:pStyle w:val="ListParagraph"/>
        <w:numPr>
          <w:ilvl w:val="0"/>
          <w:numId w:val="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các giá trị x = 7 - </w:t>
      </w:r>
      <w:r>
        <w:rPr>
          <w:rFonts w:ascii="Times New Roman" w:hAnsi="Times New Roman"/>
          <w:position w:val="-8"/>
          <w:sz w:val="28"/>
          <w:szCs w:val="28"/>
        </w:rPr>
        <w:object w:dxaOrig="539" w:dyaOrig="399">
          <v:shape id="Object 12" o:spid="_x0000_i1036" type="#_x0000_t75" style="width:27pt;height:20.25pt;mso-wrap-style:square;mso-position-horizontal-relative:page;mso-position-vertical-relative:page" o:ole="">
            <v:imagedata r:id="rId29" o:title=""/>
          </v:shape>
          <o:OLEObject Type="Embed" ProgID="Equation.DSMT4" ShapeID="Object 12" DrawAspect="Content" ObjectID="_1613659845" r:id="rId30"/>
        </w:objec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Dạng 2. Hệ phương trình.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6. Giải các hệ phwuong trình sau :</w:t>
      </w:r>
    </w:p>
    <w:p w:rsidR="00DC2E61" w:rsidRDefault="00DC2E61" w:rsidP="00682BE5">
      <w:pPr>
        <w:pStyle w:val="ListParagraph"/>
        <w:numPr>
          <w:ilvl w:val="0"/>
          <w:numId w:val="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object w:dxaOrig="1618" w:dyaOrig="819">
          <v:shape id="Object 13" o:spid="_x0000_i1037" type="#_x0000_t75" style="width:81pt;height:41.25pt;mso-wrap-style:square;mso-position-horizontal-relative:page;mso-position-vertical-relative:page" o:ole="">
            <v:imagedata r:id="rId31" o:title=""/>
          </v:shape>
          <o:OLEObject Type="Embed" ProgID="Equation.DSMT4" ShapeID="Object 13" DrawAspect="Content" ObjectID="_1613659846" r:id="rId32"/>
        </w:object>
      </w:r>
    </w:p>
    <w:p w:rsidR="00DC2E61" w:rsidRDefault="00DC2E61" w:rsidP="00682BE5">
      <w:pPr>
        <w:pStyle w:val="ListParagraph"/>
        <w:numPr>
          <w:ilvl w:val="0"/>
          <w:numId w:val="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object w:dxaOrig="1339" w:dyaOrig="819">
          <v:shape id="Object 14" o:spid="_x0000_i1038" type="#_x0000_t75" style="width:66.75pt;height:41.25pt;mso-wrap-style:square;mso-position-horizontal-relative:page;mso-position-vertical-relative:page" o:ole="">
            <v:imagedata r:id="rId33" o:title=""/>
          </v:shape>
          <o:OLEObject Type="Embed" ProgID="Equation.DSMT4" ShapeID="Object 14" DrawAspect="Content" ObjectID="_1613659847" r:id="rId34"/>
        </w:object>
      </w:r>
    </w:p>
    <w:p w:rsidR="00DC2E61" w:rsidRDefault="00DC2E61" w:rsidP="00682BE5">
      <w:pPr>
        <w:pStyle w:val="ListParagraph"/>
        <w:numPr>
          <w:ilvl w:val="0"/>
          <w:numId w:val="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object w:dxaOrig="1459" w:dyaOrig="819">
          <v:shape id="Object 15" o:spid="_x0000_i1039" type="#_x0000_t75" style="width:72.75pt;height:41.25pt;mso-wrap-style:square;mso-position-horizontal-relative:page;mso-position-vertical-relative:page" o:ole="">
            <v:imagedata r:id="rId35" o:title=""/>
          </v:shape>
          <o:OLEObject Type="Embed" ProgID="Equation.DSMT4" ShapeID="Object 15" DrawAspect="Content" ObjectID="_1613659848" r:id="rId36"/>
        </w:object>
      </w:r>
    </w:p>
    <w:p w:rsidR="00DC2E61" w:rsidRDefault="00DC2E61" w:rsidP="00682BE5">
      <w:pPr>
        <w:pStyle w:val="ListParagraph"/>
        <w:numPr>
          <w:ilvl w:val="0"/>
          <w:numId w:val="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object w:dxaOrig="1618" w:dyaOrig="819">
          <v:shape id="Object 16" o:spid="_x0000_i1040" type="#_x0000_t75" style="width:81pt;height:41.25pt;mso-wrap-style:square;mso-position-horizontal-relative:page;mso-position-vertical-relative:page" o:ole="">
            <v:imagedata r:id="rId37" o:title=""/>
          </v:shape>
          <o:OLEObject Type="Embed" ProgID="Equation.DSMT4" ShapeID="Object 16" DrawAspect="Content" ObjectID="_1613659849" r:id="rId38"/>
        </w:object>
      </w:r>
    </w:p>
    <w:p w:rsidR="00DC2E61" w:rsidRDefault="00DC2E61" w:rsidP="00682BE5">
      <w:pPr>
        <w:pStyle w:val="ListParagraph"/>
        <w:numPr>
          <w:ilvl w:val="0"/>
          <w:numId w:val="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object w:dxaOrig="1638" w:dyaOrig="819">
          <v:shape id="Object 17" o:spid="_x0000_i1041" type="#_x0000_t75" style="width:81.75pt;height:41.25pt;mso-wrap-style:square;mso-position-horizontal-relative:page;mso-position-vertical-relative:page" o:ole="">
            <v:imagedata r:id="rId39" o:title=""/>
          </v:shape>
          <o:OLEObject Type="Embed" ProgID="Equation.DSMT4" ShapeID="Object 17" DrawAspect="Content" ObjectID="_1613659850" r:id="rId40"/>
        </w:object>
      </w:r>
    </w:p>
    <w:p w:rsidR="00DC2E61" w:rsidRDefault="00DC2E61" w:rsidP="00682BE5">
      <w:pPr>
        <w:pStyle w:val="ListParagraph"/>
        <w:numPr>
          <w:ilvl w:val="0"/>
          <w:numId w:val="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object w:dxaOrig="1618" w:dyaOrig="819">
          <v:shape id="Object 18" o:spid="_x0000_i1042" type="#_x0000_t75" style="width:81pt;height:41.25pt;mso-wrap-style:square;mso-position-horizontal-relative:page;mso-position-vertical-relative:page" o:ole="">
            <v:imagedata r:id="rId41" o:title=""/>
          </v:shape>
          <o:OLEObject Type="Embed" ProgID="Equation.DSMT4" ShapeID="Object 18" DrawAspect="Content" ObjectID="_1613659851" r:id="rId42"/>
        </w:objec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 xml:space="preserve">Bài 7. Cho hệ phương trình: </w:t>
      </w:r>
      <w:r>
        <w:rPr>
          <w:position w:val="-34"/>
          <w:sz w:val="28"/>
          <w:szCs w:val="28"/>
        </w:rPr>
        <w:object w:dxaOrig="1499" w:dyaOrig="819">
          <v:shape id="Object 19" o:spid="_x0000_i1043" type="#_x0000_t75" style="width:75pt;height:41.25pt;mso-wrap-style:square;mso-position-horizontal-relative:page;mso-position-vertical-relative:page" o:ole="">
            <v:imagedata r:id="rId43" o:title=""/>
          </v:shape>
          <o:OLEObject Type="Embed" ProgID="Equation.DSMT4" ShapeID="Object 19" DrawAspect="Content" ObjectID="_1613659852" r:id="rId44"/>
        </w:object>
      </w:r>
      <w:r>
        <w:rPr>
          <w:sz w:val="28"/>
          <w:szCs w:val="28"/>
        </w:rPr>
        <w:t xml:space="preserve">  (1)</w:t>
      </w:r>
    </w:p>
    <w:p w:rsidR="00DC2E61" w:rsidRDefault="00DC2E61" w:rsidP="00682BE5">
      <w:pPr>
        <w:pStyle w:val="ListParagraph"/>
        <w:numPr>
          <w:ilvl w:val="0"/>
          <w:numId w:val="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hệ khi m = 2</w:t>
      </w:r>
    </w:p>
    <w:p w:rsidR="00DC2E61" w:rsidRDefault="00DC2E61" w:rsidP="00682BE5">
      <w:pPr>
        <w:pStyle w:val="ListParagraph"/>
        <w:numPr>
          <w:ilvl w:val="0"/>
          <w:numId w:val="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số nguyên m để hệ (1) có nghiệm duy nhất (x,y) mà x&gt;0vaf y&lt;0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8. Cho hệ phương trình:</w:t>
      </w:r>
      <w:r>
        <w:rPr>
          <w:position w:val="-34"/>
          <w:sz w:val="28"/>
          <w:szCs w:val="28"/>
        </w:rPr>
        <w:object w:dxaOrig="1558" w:dyaOrig="819">
          <v:shape id="Object 20" o:spid="_x0000_i1044" type="#_x0000_t75" style="width:78pt;height:41.25pt;mso-wrap-style:square;mso-position-horizontal-relative:page;mso-position-vertical-relative:page" o:ole="">
            <v:imagedata r:id="rId45" o:title=""/>
          </v:shape>
          <o:OLEObject Type="Embed" ProgID="Equation.DSMT4" ShapeID="Object 20" DrawAspect="Content" ObjectID="_1613659853" r:id="rId46"/>
        </w:object>
      </w:r>
      <w:r>
        <w:rPr>
          <w:sz w:val="28"/>
          <w:szCs w:val="28"/>
        </w:rPr>
        <w:t xml:space="preserve"> (1)</w:t>
      </w:r>
    </w:p>
    <w:p w:rsidR="00DC2E61" w:rsidRDefault="00DC2E61" w:rsidP="00682BE5">
      <w:pPr>
        <w:pStyle w:val="ListParagraph"/>
        <w:numPr>
          <w:ilvl w:val="0"/>
          <w:numId w:val="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hệ khi m = 2</w:t>
      </w:r>
    </w:p>
    <w:p w:rsidR="00DC2E61" w:rsidRDefault="00DC2E61" w:rsidP="00682BE5">
      <w:pPr>
        <w:pStyle w:val="ListParagraph"/>
        <w:numPr>
          <w:ilvl w:val="0"/>
          <w:numId w:val="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và biện luận hệ phương trình theo tham số m.</w:t>
      </w:r>
    </w:p>
    <w:p w:rsidR="00DC2E61" w:rsidRDefault="00DC2E61" w:rsidP="00682BE5">
      <w:pPr>
        <w:pStyle w:val="ListParagraph"/>
        <w:numPr>
          <w:ilvl w:val="0"/>
          <w:numId w:val="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số nguyên m để hệ (1) có nghiệm (x,y) thỏa mãn x-y=1</w:t>
      </w:r>
    </w:p>
    <w:p w:rsidR="00DC2E61" w:rsidRDefault="00DC2E61" w:rsidP="00682BE5">
      <w:pPr>
        <w:pStyle w:val="ListParagraph"/>
        <w:numPr>
          <w:ilvl w:val="0"/>
          <w:numId w:val="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hệ thức liên hệ dữa x và y không phụ thuộc vào m.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 xml:space="preserve">Bài 9. Tìm giá trị của m và p để hệ phương trình : </w:t>
      </w:r>
      <w:r>
        <w:rPr>
          <w:position w:val="-34"/>
          <w:sz w:val="28"/>
          <w:szCs w:val="28"/>
        </w:rPr>
        <w:object w:dxaOrig="1558" w:dyaOrig="819">
          <v:shape id="Object 21" o:spid="_x0000_i1045" type="#_x0000_t75" style="width:78pt;height:41.25pt;mso-wrap-style:square;mso-position-horizontal-relative:page;mso-position-vertical-relative:page" o:ole="">
            <v:imagedata r:id="rId47" o:title=""/>
          </v:shape>
          <o:OLEObject Type="Embed" ProgID="Equation.DSMT4" ShapeID="Object 21" DrawAspect="Content" ObjectID="_1613659854" r:id="rId48"/>
        </w:object>
      </w:r>
    </w:p>
    <w:p w:rsidR="00DC2E61" w:rsidRDefault="00DC2E61" w:rsidP="00682BE5">
      <w:pPr>
        <w:pStyle w:val="ListParagraph"/>
        <w:numPr>
          <w:ilvl w:val="0"/>
          <w:numId w:val="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Có vô số nghiệm</w:t>
      </w:r>
    </w:p>
    <w:p w:rsidR="00DC2E61" w:rsidRDefault="00DC2E61" w:rsidP="00682BE5">
      <w:pPr>
        <w:pStyle w:val="ListParagraph"/>
        <w:numPr>
          <w:ilvl w:val="0"/>
          <w:numId w:val="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ó một nghiệm duy nhất </w:t>
      </w:r>
    </w:p>
    <w:p w:rsidR="00DC2E61" w:rsidRDefault="00DC2E61" w:rsidP="00682BE5">
      <w:pPr>
        <w:pStyle w:val="ListParagraph"/>
        <w:numPr>
          <w:ilvl w:val="0"/>
          <w:numId w:val="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ô nghiệm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10. Cho hệ phương trình:</w:t>
      </w:r>
      <w:r>
        <w:rPr>
          <w:position w:val="-40"/>
          <w:sz w:val="28"/>
          <w:szCs w:val="28"/>
        </w:rPr>
        <w:object w:dxaOrig="2100" w:dyaOrig="939">
          <v:shape id="Object 23" o:spid="_x0000_i1046" type="#_x0000_t75" style="width:105pt;height:47.25pt;mso-wrap-style:square;mso-position-horizontal-relative:page;mso-position-vertical-relative:page" o:ole="">
            <v:imagedata r:id="rId49" o:title=""/>
          </v:shape>
          <o:OLEObject Type="Embed" ProgID="Equation.DSMT4" ShapeID="Object 23" DrawAspect="Content" ObjectID="_1613659855" r:id="rId50"/>
        </w:object>
      </w:r>
      <w:r>
        <w:rPr>
          <w:sz w:val="28"/>
          <w:szCs w:val="28"/>
        </w:rPr>
        <w:t xml:space="preserve"> </w:t>
      </w:r>
    </w:p>
    <w:p w:rsidR="00DC2E61" w:rsidRDefault="00DC2E61" w:rsidP="00682BE5">
      <w:pPr>
        <w:pStyle w:val="ListParagraph"/>
        <w:numPr>
          <w:ilvl w:val="0"/>
          <w:numId w:val="1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hệ khi m = 2</w:t>
      </w:r>
    </w:p>
    <w:p w:rsidR="00DC2E61" w:rsidRDefault="00DC2E61" w:rsidP="00682BE5">
      <w:pPr>
        <w:pStyle w:val="ListParagraph"/>
        <w:numPr>
          <w:ilvl w:val="0"/>
          <w:numId w:val="1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hệ thức liên hệ dữa x và y không phụ thuộc vào m.</w:t>
      </w:r>
    </w:p>
    <w:p w:rsidR="00DC2E61" w:rsidRDefault="00DC2E61" w:rsidP="00682BE5">
      <w:pPr>
        <w:pStyle w:val="ListParagraph"/>
        <w:numPr>
          <w:ilvl w:val="0"/>
          <w:numId w:val="1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và biện luận hệ phương trình trong trường hợp hệ có nghiệm duy nhất , tìm giá trị của m thỏa mãn 2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-7x=1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Dạng 3: Quan hệ giữa (P) và (d)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11. Trong mặp phẳng toạn ssooj Oxy ,cho parabol (P): y 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và đường thẳng (d): y= 2x + 3 </w:t>
      </w:r>
    </w:p>
    <w:p w:rsidR="00DC2E61" w:rsidRDefault="00DC2E61" w:rsidP="00682BE5">
      <w:pPr>
        <w:pStyle w:val="ListParagraph"/>
        <w:numPr>
          <w:ilvl w:val="0"/>
          <w:numId w:val="1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rằng (d) và (P) có hai điểm chung phân biệt.</w:t>
      </w:r>
    </w:p>
    <w:p w:rsidR="00DC2E61" w:rsidRDefault="00DC2E61" w:rsidP="00682BE5">
      <w:pPr>
        <w:pStyle w:val="ListParagraph"/>
        <w:numPr>
          <w:ilvl w:val="0"/>
          <w:numId w:val="1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ọi A và B là các điểm chung của (d) và (P) . tính diện tích tam giác OAB (O là gốc tọa độ).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12. Trong mặp phẳng toạn ssooj Oxy ,cho parabol (P): y 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và đường thẳng (d): y = 2mx – 2m +3 ( m là tham số )</w:t>
      </w:r>
    </w:p>
    <w:p w:rsidR="00DC2E61" w:rsidRDefault="00DC2E61" w:rsidP="00682BE5">
      <w:pPr>
        <w:pStyle w:val="ListParagraph"/>
        <w:numPr>
          <w:ilvl w:val="0"/>
          <w:numId w:val="1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tọa độ điểm m biết tung độ bằng 2</w:t>
      </w:r>
    </w:p>
    <w:p w:rsidR="00DC2E61" w:rsidRDefault="00DC2E61" w:rsidP="00682BE5">
      <w:pPr>
        <w:pStyle w:val="ListParagraph"/>
        <w:numPr>
          <w:ilvl w:val="0"/>
          <w:numId w:val="1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rằng (d) và (P) ) cắt nhau tại 2 điểm phân biệt </w:t>
      </w:r>
    </w:p>
    <w:p w:rsidR="00DC2E61" w:rsidRDefault="00DC2E61" w:rsidP="00DC2E61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ọi y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, y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là các tung độ giao điểm của (d) và (P), tìm m để y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+ y</w:t>
      </w:r>
      <w:r>
        <w:rPr>
          <w:rFonts w:ascii="Times New Roman" w:hAnsi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/>
          <w:sz w:val="28"/>
          <w:szCs w:val="28"/>
        </w:rPr>
        <w:t>&lt; 9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13. Cho hàm số y = 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có đồ thi (P) và đường thẳng (d) đi qua điểm M(1,2) có hệ số góc k ≠ 0</w:t>
      </w:r>
    </w:p>
    <w:p w:rsidR="00DC2E61" w:rsidRDefault="00DC2E61" w:rsidP="00682BE5">
      <w:pPr>
        <w:pStyle w:val="ListParagraph"/>
        <w:numPr>
          <w:ilvl w:val="0"/>
          <w:numId w:val="1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rằng với mọi giá trị k ≠ 0 đường thẳng (d) và (P) luôn cắt nhau tại 2 điểm phân biệt A và B.</w:t>
      </w:r>
    </w:p>
    <w:p w:rsidR="00DC2E61" w:rsidRDefault="00DC2E61" w:rsidP="00682BE5">
      <w:pPr>
        <w:pStyle w:val="ListParagraph"/>
        <w:numPr>
          <w:ilvl w:val="0"/>
          <w:numId w:val="1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ọi x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, x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là hoành độ của 2 điểm A và B . CMR x</w:t>
      </w:r>
      <w:r>
        <w:rPr>
          <w:rFonts w:ascii="Times New Roman" w:hAnsi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/>
          <w:sz w:val="28"/>
          <w:szCs w:val="28"/>
        </w:rPr>
        <w:t>+  x</w:t>
      </w:r>
      <w:r>
        <w:rPr>
          <w:rFonts w:ascii="Times New Roman" w:hAnsi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/>
          <w:sz w:val="28"/>
          <w:szCs w:val="28"/>
        </w:rPr>
        <w:t>- x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x</w:t>
      </w:r>
      <w:r>
        <w:rPr>
          <w:rFonts w:ascii="Times New Roman" w:hAnsi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/>
          <w:sz w:val="28"/>
          <w:szCs w:val="28"/>
        </w:rPr>
        <w:t>-2=0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14. Trong mắt phẳng với hệ trục tọa độ Oxy cho các hàm số y = 3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có đồ thị (P) ; y = 2x – 3  có đồ thị (d) ; y = kx + n có đồ thị là (d1) với k, n là số thực .</w:t>
      </w:r>
    </w:p>
    <w:p w:rsidR="00DC2E61" w:rsidRDefault="00DC2E61" w:rsidP="00682BE5">
      <w:pPr>
        <w:pStyle w:val="ListParagraph"/>
        <w:numPr>
          <w:ilvl w:val="0"/>
          <w:numId w:val="1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Vẽ đồ thị (P).</w:t>
      </w:r>
    </w:p>
    <w:p w:rsidR="00DC2E61" w:rsidRDefault="00DC2E61" w:rsidP="00682BE5">
      <w:pPr>
        <w:pStyle w:val="ListParagraph"/>
        <w:numPr>
          <w:ilvl w:val="0"/>
          <w:numId w:val="1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k,n biết (d1) đi qua điểm T(1;2) và // (d)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15. cho parabol (P): y 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và đường thẳng (d): y = mx  ( m là tham số )</w:t>
      </w:r>
    </w:p>
    <w:p w:rsidR="00DC2E61" w:rsidRDefault="00DC2E61" w:rsidP="00682BE5">
      <w:pPr>
        <w:numPr>
          <w:ilvl w:val="0"/>
          <w:numId w:val="15"/>
        </w:numPr>
        <w:suppressAutoHyphens w:val="0"/>
        <w:autoSpaceDN/>
        <w:spacing w:after="200" w:line="276" w:lineRule="auto"/>
        <w:textAlignment w:val="auto"/>
        <w:rPr>
          <w:sz w:val="28"/>
          <w:szCs w:val="28"/>
        </w:rPr>
      </w:pPr>
      <w:r>
        <w:rPr>
          <w:sz w:val="28"/>
          <w:szCs w:val="28"/>
        </w:rPr>
        <w:t>Tìm các giá trị của m để (P) và (d) cắt nhau tại điểm có tung độ bằng 9.</w:t>
      </w:r>
    </w:p>
    <w:p w:rsidR="00DC2E61" w:rsidRDefault="00DC2E61" w:rsidP="00682BE5">
      <w:pPr>
        <w:numPr>
          <w:ilvl w:val="0"/>
          <w:numId w:val="15"/>
        </w:numPr>
        <w:suppressAutoHyphens w:val="0"/>
        <w:autoSpaceDN/>
        <w:spacing w:after="200" w:line="276" w:lineRule="auto"/>
        <w:textAlignment w:val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ìm các giá trị của m để (P) và (d) cắt nhau tại 2 điểm , mà khoảng cách giữa hai điểm này bằng </w:t>
      </w:r>
      <w:r>
        <w:rPr>
          <w:position w:val="-8"/>
          <w:sz w:val="28"/>
          <w:szCs w:val="28"/>
        </w:rPr>
        <w:object w:dxaOrig="419" w:dyaOrig="399">
          <v:shape id="Object 24" o:spid="_x0000_i1047" type="#_x0000_t75" style="width:21pt;height:20.25pt;mso-wrap-style:square;mso-position-horizontal-relative:page;mso-position-vertical-relative:page" o:ole="">
            <v:imagedata r:id="rId51" o:title=""/>
          </v:shape>
          <o:OLEObject Type="Embed" ProgID="Equation.DSMT4" ShapeID="Object 24" DrawAspect="Content" ObjectID="_1613659856" r:id="rId52"/>
        </w:object>
      </w:r>
      <w:r>
        <w:rPr>
          <w:sz w:val="28"/>
          <w:szCs w:val="28"/>
        </w:rPr>
        <w:t xml:space="preserve"> 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 xml:space="preserve">Dạng 4: phương trình bậc hai 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16. Cho phương trình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(m-1) x +4m =0(1)</w:t>
      </w:r>
    </w:p>
    <w:p w:rsidR="00DC2E61" w:rsidRDefault="00DC2E61" w:rsidP="00682BE5">
      <w:pPr>
        <w:pStyle w:val="ListParagraph"/>
        <w:numPr>
          <w:ilvl w:val="0"/>
          <w:numId w:val="1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phương trình với m=2</w:t>
      </w:r>
    </w:p>
    <w:p w:rsidR="00DC2E61" w:rsidRDefault="00DC2E61" w:rsidP="00682BE5">
      <w:pPr>
        <w:pStyle w:val="ListParagraph"/>
        <w:numPr>
          <w:ilvl w:val="0"/>
          <w:numId w:val="16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m để phương trình (1) có nghiệm x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,x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thỏa mãn x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+ m )( x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+ m ) = 3m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12</w:t>
      </w:r>
    </w:p>
    <w:p w:rsidR="00DC2E61" w:rsidRDefault="00DC2E61" w:rsidP="00DC2E61">
      <w:pPr>
        <w:rPr>
          <w:sz w:val="28"/>
          <w:szCs w:val="28"/>
        </w:rPr>
      </w:pPr>
      <w:r>
        <w:rPr>
          <w:sz w:val="28"/>
          <w:szCs w:val="28"/>
        </w:rPr>
        <w:t>Bài 17. Cho phương trình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(m-3) x -1 =0(1) </w:t>
      </w:r>
    </w:p>
    <w:p w:rsidR="00DC2E61" w:rsidRDefault="00DC2E61" w:rsidP="00682BE5">
      <w:pPr>
        <w:pStyle w:val="ListParagraph"/>
        <w:numPr>
          <w:ilvl w:val="0"/>
          <w:numId w:val="1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phương trình với m=2</w:t>
      </w:r>
    </w:p>
    <w:p w:rsidR="00DC2E61" w:rsidRDefault="00DC2E61" w:rsidP="00682BE5">
      <w:pPr>
        <w:pStyle w:val="ListParagraph"/>
        <w:numPr>
          <w:ilvl w:val="0"/>
          <w:numId w:val="17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m để phương trình (1) có nghiệm x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,x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thỏa mãn A =</w:t>
      </w:r>
      <w:r>
        <w:rPr>
          <w:rFonts w:ascii="Times New Roman" w:hAnsi="Times New Roman"/>
          <w:position w:val="-12"/>
          <w:sz w:val="28"/>
          <w:szCs w:val="28"/>
        </w:rPr>
        <w:object w:dxaOrig="1638" w:dyaOrig="439">
          <v:shape id="Object 25" o:spid="_x0000_i1048" type="#_x0000_t75" style="width:81.75pt;height:21.75pt;mso-wrap-style:square;mso-position-horizontal-relative:page;mso-position-vertical-relative:page" o:ole="">
            <v:imagedata r:id="rId53" o:title=""/>
          </v:shape>
          <o:OLEObject Type="Embed" ProgID="Equation.DSMT4" ShapeID="Object 25" DrawAspect="Content" ObjectID="_1613659857" r:id="rId54"/>
        </w:object>
      </w:r>
      <w:r>
        <w:rPr>
          <w:rFonts w:ascii="Times New Roman" w:hAnsi="Times New Roman"/>
          <w:sz w:val="28"/>
          <w:szCs w:val="28"/>
        </w:rPr>
        <w:t xml:space="preserve"> đặt giá trị nhỏ nhất.</w:t>
      </w:r>
    </w:p>
    <w:p w:rsidR="00DC2E61" w:rsidRDefault="00DC2E61" w:rsidP="00DC2E61">
      <w:pPr>
        <w:pStyle w:val="ListParagraph"/>
        <w:ind w:left="360"/>
        <w:rPr>
          <w:rFonts w:ascii="Times New Roman" w:hAnsi="Times New Roman"/>
          <w:sz w:val="28"/>
          <w:szCs w:val="28"/>
        </w:rPr>
      </w:pP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18. Cho phương trình 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2m x + m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-2m+4 = 0(1)</w:t>
      </w:r>
    </w:p>
    <w:p w:rsidR="00DC2E61" w:rsidRDefault="00DC2E61" w:rsidP="00682BE5">
      <w:pPr>
        <w:pStyle w:val="ListParagraph"/>
        <w:numPr>
          <w:ilvl w:val="0"/>
          <w:numId w:val="1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phương trình khi m = 4</w:t>
      </w:r>
    </w:p>
    <w:p w:rsidR="00DC2E61" w:rsidRDefault="00DC2E61" w:rsidP="00682BE5">
      <w:pPr>
        <w:pStyle w:val="ListParagraph"/>
        <w:numPr>
          <w:ilvl w:val="0"/>
          <w:numId w:val="18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m để phương trình có 2 nghiệm phân biệt </w:t>
      </w:r>
    </w:p>
    <w:p w:rsidR="00DC2E61" w:rsidRDefault="00DC2E61" w:rsidP="00DC2E61">
      <w:pPr>
        <w:pStyle w:val="ListParagraph"/>
        <w:rPr>
          <w:rFonts w:ascii="Times New Roman" w:hAnsi="Times New Roman"/>
          <w:sz w:val="28"/>
          <w:szCs w:val="28"/>
        </w:rPr>
      </w:pPr>
    </w:p>
    <w:p w:rsidR="00DC2E61" w:rsidRDefault="00DC2E61" w:rsidP="00DC2E61"/>
    <w:p w:rsidR="00DC2E61" w:rsidRDefault="00DC2E61" w:rsidP="00DC2E61">
      <w:pPr>
        <w:rPr>
          <w:sz w:val="28"/>
          <w:szCs w:val="28"/>
        </w:rPr>
      </w:pPr>
      <w:r>
        <w:br w:type="page"/>
      </w:r>
      <w:r>
        <w:rPr>
          <w:sz w:val="28"/>
          <w:szCs w:val="28"/>
        </w:rPr>
        <w:lastRenderedPageBreak/>
        <w:t>Bài 19. Cho phương trình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mx +m -2 =0(1) </w:t>
      </w:r>
    </w:p>
    <w:p w:rsidR="00DC2E61" w:rsidRDefault="00DC2E61" w:rsidP="00682BE5">
      <w:pPr>
        <w:pStyle w:val="ListParagraph"/>
        <w:numPr>
          <w:ilvl w:val="0"/>
          <w:numId w:val="1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m để phương trình luôn có hai nghiệm phân biết với mọi m .</w:t>
      </w:r>
    </w:p>
    <w:p w:rsidR="00DC2E61" w:rsidRDefault="00DC2E61" w:rsidP="00682BE5">
      <w:pPr>
        <w:pStyle w:val="ListParagraph"/>
        <w:numPr>
          <w:ilvl w:val="0"/>
          <w:numId w:val="19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ọi x</w:t>
      </w:r>
      <w:r>
        <w:rPr>
          <w:rFonts w:ascii="Times New Roman" w:hAnsi="Times New Roman"/>
          <w:sz w:val="28"/>
          <w:szCs w:val="28"/>
          <w:vertAlign w:val="subscript"/>
        </w:rPr>
        <w:t>1,</w:t>
      </w:r>
      <w:r>
        <w:rPr>
          <w:rFonts w:ascii="Times New Roman" w:hAnsi="Times New Roman"/>
          <w:sz w:val="28"/>
          <w:szCs w:val="28"/>
        </w:rPr>
        <w:t xml:space="preserve"> x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là các nghiệm phương trình 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ài 20. Cho phương trình </w:t>
      </w:r>
      <w:r>
        <w:rPr>
          <w:rFonts w:ascii="Times New Roman" w:hAnsi="Times New Roman"/>
          <w:position w:val="-12"/>
          <w:sz w:val="28"/>
          <w:szCs w:val="28"/>
        </w:rPr>
        <w:object w:dxaOrig="3360" w:dyaOrig="439">
          <v:shape id="Object 27" o:spid="_x0000_i1049" type="#_x0000_t75" style="width:168pt;height:21.75pt;mso-wrap-style:square;mso-position-horizontal-relative:page;mso-position-vertical-relative:page" o:ole="">
            <v:imagedata r:id="rId55" o:title=""/>
          </v:shape>
          <o:OLEObject Type="Embed" ProgID="Equation.DSMT4" ShapeID="Object 27" DrawAspect="Content" ObjectID="_1613659858" r:id="rId56"/>
        </w:object>
      </w:r>
      <w:r>
        <w:rPr>
          <w:rFonts w:ascii="Times New Roman" w:hAnsi="Times New Roman"/>
          <w:sz w:val="28"/>
          <w:szCs w:val="28"/>
        </w:rPr>
        <w:t xml:space="preserve"> (1) ( m là tham số 0</w:t>
      </w:r>
    </w:p>
    <w:p w:rsidR="00DC2E61" w:rsidRDefault="00DC2E61" w:rsidP="00682BE5">
      <w:pPr>
        <w:pStyle w:val="ListParagraph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phương trình với m=2</w:t>
      </w:r>
    </w:p>
    <w:p w:rsidR="00DC2E61" w:rsidRDefault="00DC2E61" w:rsidP="00682BE5">
      <w:pPr>
        <w:pStyle w:val="ListParagraph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m để phương trình (1) có nghiệm x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,x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thỏa mãn A =</w:t>
      </w:r>
      <w:r>
        <w:rPr>
          <w:rFonts w:ascii="Times New Roman" w:hAnsi="Times New Roman"/>
          <w:position w:val="-12"/>
          <w:sz w:val="28"/>
          <w:szCs w:val="28"/>
        </w:rPr>
        <w:object w:dxaOrig="1638" w:dyaOrig="439">
          <v:shape id="Object 28" o:spid="_x0000_i1050" type="#_x0000_t75" style="width:81.75pt;height:21.75pt;mso-wrap-style:square;mso-position-horizontal-relative:page;mso-position-vertical-relative:page" o:ole="">
            <v:imagedata r:id="rId53" o:title=""/>
          </v:shape>
          <o:OLEObject Type="Embed" ProgID="Equation.DSMT4" ShapeID="Object 28" DrawAspect="Content" ObjectID="_1613659859" r:id="rId57"/>
        </w:object>
      </w:r>
      <w:r>
        <w:rPr>
          <w:rFonts w:ascii="Times New Roman" w:hAnsi="Times New Roman"/>
          <w:sz w:val="28"/>
          <w:szCs w:val="28"/>
        </w:rPr>
        <w:t xml:space="preserve"> đặt giá trị nhỏ nhất.</w:t>
      </w:r>
    </w:p>
    <w:p w:rsidR="00DC2E61" w:rsidRDefault="00DC2E61" w:rsidP="00682BE5">
      <w:pPr>
        <w:pStyle w:val="ListParagraph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rằng phương trình (1)  luôn có 2 điểm phân biệt với mọi m.</w:t>
      </w:r>
    </w:p>
    <w:p w:rsidR="00DC2E61" w:rsidRDefault="00DC2E61" w:rsidP="00682BE5">
      <w:pPr>
        <w:pStyle w:val="ListParagraph"/>
        <w:numPr>
          <w:ilvl w:val="0"/>
          <w:numId w:val="20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giá trị của m để phương trình có nghiệm nghuyên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ạng 5:Giải bài toán bằng cách lập phương trình hoặc lập phương trình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21. Tìm một số có hai chữ số biết rằng 2 lần chữ số hàng chục lớn hươn 5 lần chữ số hàng đơn vị là chữ số hàng chục chia cho chữ số hàng đơn vị được thương là 2 và dư là 2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22. Một mảnh hình chữ nhật có chu vi 34m. Nếu tăng thêm chiều dài 3m và chiều rộng 2m thì diện tích tăng thêm 45m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.Hãy tính chiều dài , chiều rộng của mảnh vườn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23. Hai người cùng làm chung một công việc trong 12/5 giờ thì xong . Nếu mỗi người làm mooyj mình thì người thứ nhất hoàn thành xong ít hơn gnuowif thứ 2 là 2 giờ . Hỏi nếu mỗi người làm một mình thì bao lâu xong công việc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24. Một ô tô dự định đi từ A đến B cách nhau 120km trong một thời gian quy định .Sau  khi đi được 1 giờ thì ô tô bị chặn bởi xe cứu hỏa 10 phút . Do đó đến /b đúng hạn xe phải tăng vận tốc lên 6km/h.Tính vận tốc lúc đầu của ô tô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25. Quãng đườngAB dài 156km . một người đi xe máy từ A và một người đi xe đạp từ B . Biết rằng vận tốc của người đi xe máy nhanh hơn vận tốc người đi xe đạp là 28 km/h . tính vận tốc mỗi xe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26. Khoảng cách giữa hai bến sông là 30 km. Một ca no đi xuôi dòng đến B và ngược dòng về A . tổng thời gian đi là 4h. Tính vận tốc của ca nô khi nước yên nặng , biết vận tốc dòng nước là 4km/h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27. Hai anh Quang và Hùng góp vốn kinh doanh , Anh Quang góp vốn 15 triệu đồng, anh Hùng góp 13 triệu đồng . sau một thời gian được lãi 7 triệu đồng. Lãi được chia theo tỉ lên vốn đã góp.  Em hãy dùng cách giải hệ phương trình tính tiền lãi mà mỗi anh được hưởng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Bài 28. Người ta trộn hai loại quặng chứa 72% sắt, loại thứ 2 chưa 58% sắt. Nếu tăng khối lượng của mỗi loại quặng thêm 15 tấn thì được một loại quạng chưa 63,25% sắt. Tính khối lượng mỗi loại đã trộn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ạng 6. Hình học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ài 29. Cho đường tròn O. Từ A là một điểm ngoài (0) kẻ các tiếp tuyến AM và AN với (O) </w:t>
      </w:r>
    </w:p>
    <w:p w:rsidR="00DC2E61" w:rsidRDefault="00DC2E61" w:rsidP="00682BE5">
      <w:pPr>
        <w:pStyle w:val="ListParagraph"/>
        <w:numPr>
          <w:ilvl w:val="0"/>
          <w:numId w:val="2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MR tứ giác AMONnội tiếp đường tròn đường kinh AO.</w:t>
      </w:r>
    </w:p>
    <w:p w:rsidR="00DC2E61" w:rsidRDefault="00DC2E61" w:rsidP="00682BE5">
      <w:pPr>
        <w:pStyle w:val="ListParagraph"/>
        <w:numPr>
          <w:ilvl w:val="0"/>
          <w:numId w:val="2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ường thẳng qua A cắt đường tròn (O) tại BvadC . gọi I là trung điểm của BC. Chứng minh I cũng thuộc đường tròn đường kinh AO.</w:t>
      </w:r>
    </w:p>
    <w:p w:rsidR="00DC2E61" w:rsidRDefault="00DC2E61" w:rsidP="00682BE5">
      <w:pPr>
        <w:pStyle w:val="ListParagraph"/>
        <w:numPr>
          <w:ilvl w:val="0"/>
          <w:numId w:val="21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ọi K là giao điểm của MN và BC. Chứng minh rằng AK.AI=AB.AC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30. Cho tam giác ABC có ba góc nhọn , nội tieeos đường tròn (O). Hai đường cao AD và BE cắt nhau tại H(D€ BC,E€AC)</w:t>
      </w:r>
    </w:p>
    <w:p w:rsidR="00DC2E61" w:rsidRDefault="00DC2E61" w:rsidP="00682BE5">
      <w:pPr>
        <w:pStyle w:val="ListParagraph"/>
        <w:numPr>
          <w:ilvl w:val="0"/>
          <w:numId w:val="2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M tứ giác ABDE nội tiếp</w:t>
      </w:r>
    </w:p>
    <w:p w:rsidR="00DC2E61" w:rsidRDefault="00DC2E61" w:rsidP="00682BE5">
      <w:pPr>
        <w:pStyle w:val="ListParagraph"/>
        <w:numPr>
          <w:ilvl w:val="0"/>
          <w:numId w:val="2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ia AO cắt đường tròn (O) tại K (K khác A). Chứng minh tứ giác BHCK là hình bình hành </w:t>
      </w:r>
    </w:p>
    <w:p w:rsidR="00DC2E61" w:rsidRDefault="00DC2E61" w:rsidP="00682BE5">
      <w:pPr>
        <w:pStyle w:val="ListParagraph"/>
        <w:numPr>
          <w:ilvl w:val="0"/>
          <w:numId w:val="22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F là giao điểm của CH ới AB. Tính giá trị nhỏ nhất cửa biểu thức </w:t>
      </w:r>
      <w:r>
        <w:rPr>
          <w:rFonts w:ascii="Times New Roman" w:hAnsi="Times New Roman"/>
          <w:position w:val="-26"/>
          <w:sz w:val="28"/>
          <w:szCs w:val="28"/>
        </w:rPr>
        <w:object w:dxaOrig="2240" w:dyaOrig="699">
          <v:shape id="Object 29" o:spid="_x0000_i1051" type="#_x0000_t75" style="width:111.75pt;height:35.25pt;mso-wrap-style:square;mso-position-horizontal-relative:page;mso-position-vertical-relative:page" o:ole="">
            <v:imagedata r:id="rId58" o:title=""/>
          </v:shape>
          <o:OLEObject Type="Embed" ProgID="Equation.DSMT4" ShapeID="Object 29" DrawAspect="Content" ObjectID="_1613659860" r:id="rId59"/>
        </w:objec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31. Cho đường tròn (O),dây cung BC. Điểm A di động trên cung nhỏ BC. Kẻ đường kính AA’ của đường tròn (O) , D là chân đường vuông góc kẻ từ A đến BC. Hai điểm E,F lần lượt là chân đường vuông góc kẻ từ B,C đến A,A’ .CMR:</w:t>
      </w:r>
    </w:p>
    <w:p w:rsidR="00DC2E61" w:rsidRDefault="00DC2E61" w:rsidP="00682BE5">
      <w:pPr>
        <w:pStyle w:val="ListParagraph"/>
        <w:numPr>
          <w:ilvl w:val="0"/>
          <w:numId w:val="2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ốn điểm A, B, D, E nằm trên cùng 1 đường tròn .</w:t>
      </w:r>
    </w:p>
    <w:p w:rsidR="00DC2E61" w:rsidRDefault="00DC2E61" w:rsidP="00682BE5">
      <w:pPr>
        <w:pStyle w:val="ListParagraph"/>
        <w:numPr>
          <w:ilvl w:val="0"/>
          <w:numId w:val="2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D.AC=AD.A’C</w:t>
      </w:r>
    </w:p>
    <w:p w:rsidR="00DC2E61" w:rsidRDefault="00DC2E61" w:rsidP="00682BE5">
      <w:pPr>
        <w:pStyle w:val="ListParagraph"/>
        <w:numPr>
          <w:ilvl w:val="0"/>
          <w:numId w:val="2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E ┴ AC </w:t>
      </w:r>
    </w:p>
    <w:p w:rsidR="00DC2E61" w:rsidRDefault="00DC2E61" w:rsidP="00682BE5">
      <w:pPr>
        <w:pStyle w:val="ListParagraph"/>
        <w:numPr>
          <w:ilvl w:val="0"/>
          <w:numId w:val="23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âm đường tròn ngoại tiếp tam giác DEF là một điểm cố định 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ài 32. Cho đường tròn (O,4cm), đường kính AB. Gọi H là trung điểm của OA, vẽ dây CD ┴ AB tại H. Lấy điểm E trên đoạn //hd , nối AE cắt đường tròn tại /f </w:t>
      </w:r>
    </w:p>
    <w:p w:rsidR="00DC2E61" w:rsidRDefault="00DC2E61" w:rsidP="00682BE5">
      <w:pPr>
        <w:pStyle w:val="ListParagraph"/>
        <w:numPr>
          <w:ilvl w:val="0"/>
          <w:numId w:val="2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rằng AD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= AE.AF</w:t>
      </w:r>
    </w:p>
    <w:p w:rsidR="00DC2E61" w:rsidRDefault="00DC2E61" w:rsidP="00682BE5">
      <w:pPr>
        <w:pStyle w:val="ListParagraph"/>
        <w:numPr>
          <w:ilvl w:val="0"/>
          <w:numId w:val="2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Tính độ dày cung nhỏ BF khi HE=1</w:t>
      </w:r>
    </w:p>
    <w:p w:rsidR="00DC2E61" w:rsidRDefault="00DC2E61" w:rsidP="00682BE5">
      <w:pPr>
        <w:pStyle w:val="ListParagraph"/>
        <w:numPr>
          <w:ilvl w:val="0"/>
          <w:numId w:val="24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vị trí điểm E trên đoạn HD để số đo góc EOF =90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ài 33. Cho nửa đường tròn O đường kính AB và điểm C trên đường tròn sao cho CA=CB. Gọi M là trung điểm của dây cung AC. Nối BM cắt AC Tại E; AE và BC kéo dài cắt nhau tại D </w:t>
      </w:r>
    </w:p>
    <w:p w:rsidR="00DC2E61" w:rsidRDefault="00DC2E61" w:rsidP="00682BE5">
      <w:pPr>
        <w:pStyle w:val="ListParagraph"/>
        <w:numPr>
          <w:ilvl w:val="0"/>
          <w:numId w:val="2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DE.DA = DC.DB</w:t>
      </w:r>
    </w:p>
    <w:p w:rsidR="00DC2E61" w:rsidRDefault="00DC2E61" w:rsidP="00682BE5">
      <w:pPr>
        <w:pStyle w:val="ListParagraph"/>
        <w:numPr>
          <w:ilvl w:val="0"/>
          <w:numId w:val="2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MOCD là hình bình hành.</w:t>
      </w:r>
    </w:p>
    <w:p w:rsidR="00DC2E61" w:rsidRDefault="00DC2E61" w:rsidP="00682BE5">
      <w:pPr>
        <w:pStyle w:val="ListParagraph"/>
        <w:numPr>
          <w:ilvl w:val="0"/>
          <w:numId w:val="25"/>
        </w:numPr>
        <w:suppressAutoHyphens w:val="0"/>
        <w:autoSpaceDN/>
        <w:spacing w:after="20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ẻ EF ┴ ac. TỈ Số ME/MF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ạng 7. Một số bài toán nâng cao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34. Cho a,b,c là các số thực dương.CMR</w:t>
      </w:r>
    </w:p>
    <w:p w:rsidR="00DC2E61" w:rsidRDefault="00DC2E61" w:rsidP="00DC2E61">
      <w:pPr>
        <w:pStyle w:val="ListParagraph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2"/>
          <w:sz w:val="28"/>
          <w:szCs w:val="28"/>
        </w:rPr>
        <w:object w:dxaOrig="5260" w:dyaOrig="779">
          <v:shape id="Object 31" o:spid="_x0000_i1052" type="#_x0000_t75" style="width:263.25pt;height:39pt;mso-wrap-style:square;mso-position-horizontal-relative:page;mso-position-vertical-relative:page" o:ole="">
            <v:imagedata r:id="rId60" o:title=""/>
          </v:shape>
          <o:OLEObject Type="Embed" ProgID="Equation.DSMT4" ShapeID="Object 31" DrawAspect="Content" ObjectID="_1613659861" r:id="rId61"/>
        </w:objec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ài 35. Cho a,b,c là các số thực khác 0 và thỏa mãn </w:t>
      </w:r>
      <w:r>
        <w:rPr>
          <w:rFonts w:ascii="Times New Roman" w:hAnsi="Times New Roman"/>
          <w:position w:val="-42"/>
          <w:sz w:val="28"/>
          <w:szCs w:val="28"/>
        </w:rPr>
        <w:object w:dxaOrig="5020" w:dyaOrig="979">
          <v:shape id="Object 32" o:spid="_x0000_i1053" type="#_x0000_t75" style="width:251.25pt;height:48.75pt;mso-wrap-style:square;mso-position-horizontal-relative:page;mso-position-vertical-relative:page" o:ole="">
            <v:imagedata r:id="rId62" o:title=""/>
          </v:shape>
          <o:OLEObject Type="Embed" ProgID="Equation.DSMT4" ShapeID="Object 32" DrawAspect="Content" ObjectID="_1613659862" r:id="rId63"/>
        </w:objec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</w:t>
      </w:r>
      <w:r>
        <w:rPr>
          <w:rFonts w:ascii="Times New Roman" w:hAnsi="Times New Roman"/>
          <w:position w:val="-28"/>
          <w:sz w:val="28"/>
          <w:szCs w:val="28"/>
        </w:rPr>
        <w:object w:dxaOrig="2760" w:dyaOrig="719">
          <v:shape id="Object 34" o:spid="_x0000_i1054" type="#_x0000_t75" style="width:138pt;height:36pt;mso-wrap-style:square;mso-position-horizontal-relative:page;mso-position-vertical-relative:page" o:ole="">
            <v:imagedata r:id="rId64" o:title=""/>
          </v:shape>
          <o:OLEObject Type="Embed" ProgID="Equation.DSMT4" ShapeID="Object 34" DrawAspect="Content" ObjectID="_1613659863" r:id="rId65"/>
        </w:objec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36.tìm tất cả các giá trị của m để phương trình sau vô nghiệm.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</w:rPr>
        <w:object w:dxaOrig="3500" w:dyaOrig="459">
          <v:shape id="Object 35" o:spid="_x0000_i1055" type="#_x0000_t75" style="width:174.75pt;height:23.25pt;mso-wrap-style:square;mso-position-horizontal-relative:page;mso-position-vertical-relative:page" o:ole="">
            <v:imagedata r:id="rId66" o:title=""/>
          </v:shape>
          <o:OLEObject Type="Embed" ProgID="Equation.DSMT4" ShapeID="Object 35" DrawAspect="Content" ObjectID="_1613659864" r:id="rId67"/>
        </w:objec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Bài 37. Giải hệ phương trình </w: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60"/>
          <w:sz w:val="28"/>
          <w:szCs w:val="28"/>
        </w:rPr>
        <w:object w:dxaOrig="4580" w:dyaOrig="1339">
          <v:shape id="Object 36" o:spid="_x0000_i1056" type="#_x0000_t75" style="width:228.75pt;height:66.75pt;mso-wrap-style:square;mso-position-horizontal-relative:page;mso-position-vertical-relative:page" o:ole="">
            <v:imagedata r:id="rId68" o:title=""/>
          </v:shape>
          <o:OLEObject Type="Embed" ProgID="Equation.DSMT4" ShapeID="Object 36" DrawAspect="Content" ObjectID="_1613659865" r:id="rId69"/>
        </w:objec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ài 38.không dùng máy tính cầm tay , hãy tính số nguyên lớn nhất không vượt quá S, trong sđó S = </w:t>
      </w:r>
      <w:r>
        <w:rPr>
          <w:rFonts w:ascii="Times New Roman" w:hAnsi="Times New Roman"/>
          <w:position w:val="-20"/>
          <w:sz w:val="28"/>
          <w:szCs w:val="28"/>
        </w:rPr>
        <w:object w:dxaOrig="1119" w:dyaOrig="619">
          <v:shape id="Object 37" o:spid="_x0000_i1057" type="#_x0000_t75" style="width:56.25pt;height:30.75pt;mso-wrap-style:square;mso-position-horizontal-relative:page;mso-position-vertical-relative:page" o:ole="">
            <v:imagedata r:id="rId70" o:title=""/>
          </v:shape>
          <o:OLEObject Type="Embed" ProgID="Equation.DSMT4" ShapeID="Object 37" DrawAspect="Content" ObjectID="_1613659866" r:id="rId71"/>
        </w:object>
      </w: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:rsidR="00DC2E61" w:rsidRDefault="00DC2E61" w:rsidP="00DC2E61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:rsidR="00D20CF6" w:rsidRPr="007B6CE4" w:rsidRDefault="00D20CF6" w:rsidP="007B6CE4">
      <w:pPr>
        <w:rPr>
          <w:szCs w:val="28"/>
        </w:rPr>
      </w:pPr>
    </w:p>
    <w:sectPr w:rsidR="00D20CF6" w:rsidRPr="007B6CE4" w:rsidSect="00B87076">
      <w:headerReference w:type="even" r:id="rId72"/>
      <w:headerReference w:type="default" r:id="rId73"/>
      <w:footerReference w:type="default" r:id="rId74"/>
      <w:headerReference w:type="first" r:id="rId75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2BE5" w:rsidRDefault="00682BE5" w:rsidP="00A91039">
      <w:r>
        <w:separator/>
      </w:r>
    </w:p>
  </w:endnote>
  <w:endnote w:type="continuationSeparator" w:id="0">
    <w:p w:rsidR="00682BE5" w:rsidRDefault="00682BE5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</w:pPr>
    <w:r w:rsidRPr="009512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2BE5" w:rsidRDefault="00682BE5" w:rsidP="00A91039">
      <w:r w:rsidRPr="00A91039">
        <w:rPr>
          <w:color w:val="000000"/>
        </w:rPr>
        <w:separator/>
      </w:r>
    </w:p>
  </w:footnote>
  <w:footnote w:type="continuationSeparator" w:id="0">
    <w:p w:rsidR="00682BE5" w:rsidRDefault="00682BE5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C390F">
    <w:pPr>
      <w:pStyle w:val="Header"/>
    </w:pPr>
    <w:r w:rsidRPr="009512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053A0"/>
    <w:multiLevelType w:val="multilevel"/>
    <w:tmpl w:val="034053A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F253D"/>
    <w:multiLevelType w:val="multilevel"/>
    <w:tmpl w:val="039F253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D3566C"/>
    <w:multiLevelType w:val="multilevel"/>
    <w:tmpl w:val="03D3566C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9A0F17"/>
    <w:multiLevelType w:val="multilevel"/>
    <w:tmpl w:val="099A0F1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9F1FDA"/>
    <w:multiLevelType w:val="multilevel"/>
    <w:tmpl w:val="0E9F1FD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CE1167"/>
    <w:multiLevelType w:val="multilevel"/>
    <w:tmpl w:val="0FCE1167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954A6F"/>
    <w:multiLevelType w:val="multilevel"/>
    <w:tmpl w:val="10954A6F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853260"/>
    <w:multiLevelType w:val="multilevel"/>
    <w:tmpl w:val="1685326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316C86"/>
    <w:multiLevelType w:val="multilevel"/>
    <w:tmpl w:val="1B316C8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FB22DD"/>
    <w:multiLevelType w:val="multilevel"/>
    <w:tmpl w:val="1FFB22D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0949B8"/>
    <w:multiLevelType w:val="multilevel"/>
    <w:tmpl w:val="270949B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332C99"/>
    <w:multiLevelType w:val="multilevel"/>
    <w:tmpl w:val="2D332C99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E92DFD"/>
    <w:multiLevelType w:val="multilevel"/>
    <w:tmpl w:val="42E92DF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5A5A32"/>
    <w:multiLevelType w:val="multilevel"/>
    <w:tmpl w:val="455A5A3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3F579D"/>
    <w:multiLevelType w:val="multilevel"/>
    <w:tmpl w:val="4C3F579D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57065B7E"/>
    <w:multiLevelType w:val="multilevel"/>
    <w:tmpl w:val="57065B7E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217EC1"/>
    <w:multiLevelType w:val="multilevel"/>
    <w:tmpl w:val="5D217EC1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317F86"/>
    <w:multiLevelType w:val="multilevel"/>
    <w:tmpl w:val="67317F8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683359"/>
    <w:multiLevelType w:val="multilevel"/>
    <w:tmpl w:val="6B683359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FFA2524"/>
    <w:multiLevelType w:val="multilevel"/>
    <w:tmpl w:val="6FFA252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22C55A6"/>
    <w:multiLevelType w:val="multilevel"/>
    <w:tmpl w:val="722C55A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BE07DE"/>
    <w:multiLevelType w:val="multilevel"/>
    <w:tmpl w:val="77BE07DE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231863"/>
    <w:multiLevelType w:val="multilevel"/>
    <w:tmpl w:val="79231863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C120E20"/>
    <w:multiLevelType w:val="multilevel"/>
    <w:tmpl w:val="7C120E2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501E1C"/>
    <w:multiLevelType w:val="multilevel"/>
    <w:tmpl w:val="7E501E1C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2"/>
  </w:num>
  <w:num w:numId="3">
    <w:abstractNumId w:val="15"/>
  </w:num>
  <w:num w:numId="4">
    <w:abstractNumId w:val="13"/>
  </w:num>
  <w:num w:numId="5">
    <w:abstractNumId w:val="11"/>
  </w:num>
  <w:num w:numId="6">
    <w:abstractNumId w:val="1"/>
  </w:num>
  <w:num w:numId="7">
    <w:abstractNumId w:val="12"/>
  </w:num>
  <w:num w:numId="8">
    <w:abstractNumId w:val="10"/>
  </w:num>
  <w:num w:numId="9">
    <w:abstractNumId w:val="19"/>
  </w:num>
  <w:num w:numId="10">
    <w:abstractNumId w:val="9"/>
  </w:num>
  <w:num w:numId="11">
    <w:abstractNumId w:val="23"/>
  </w:num>
  <w:num w:numId="12">
    <w:abstractNumId w:val="7"/>
  </w:num>
  <w:num w:numId="13">
    <w:abstractNumId w:val="18"/>
  </w:num>
  <w:num w:numId="14">
    <w:abstractNumId w:val="14"/>
  </w:num>
  <w:num w:numId="15">
    <w:abstractNumId w:val="21"/>
  </w:num>
  <w:num w:numId="16">
    <w:abstractNumId w:val="17"/>
  </w:num>
  <w:num w:numId="17">
    <w:abstractNumId w:val="0"/>
  </w:num>
  <w:num w:numId="18">
    <w:abstractNumId w:val="8"/>
  </w:num>
  <w:num w:numId="19">
    <w:abstractNumId w:val="24"/>
  </w:num>
  <w:num w:numId="20">
    <w:abstractNumId w:val="6"/>
  </w:num>
  <w:num w:numId="21">
    <w:abstractNumId w:val="16"/>
  </w:num>
  <w:num w:numId="22">
    <w:abstractNumId w:val="2"/>
  </w:num>
  <w:num w:numId="23">
    <w:abstractNumId w:val="4"/>
  </w:num>
  <w:num w:numId="24">
    <w:abstractNumId w:val="5"/>
  </w:num>
  <w:num w:numId="25">
    <w:abstractNumId w:val="20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10917"/>
    <w:rsid w:val="00127908"/>
    <w:rsid w:val="00135E3E"/>
    <w:rsid w:val="00135F9F"/>
    <w:rsid w:val="001546D1"/>
    <w:rsid w:val="00182AF4"/>
    <w:rsid w:val="001A3C26"/>
    <w:rsid w:val="001B0C36"/>
    <w:rsid w:val="00234253"/>
    <w:rsid w:val="00241355"/>
    <w:rsid w:val="0024739D"/>
    <w:rsid w:val="002A2011"/>
    <w:rsid w:val="002A2EDA"/>
    <w:rsid w:val="002A60FA"/>
    <w:rsid w:val="002B0B80"/>
    <w:rsid w:val="002B5302"/>
    <w:rsid w:val="002C4A82"/>
    <w:rsid w:val="002D4183"/>
    <w:rsid w:val="002F2F14"/>
    <w:rsid w:val="003017F9"/>
    <w:rsid w:val="00320960"/>
    <w:rsid w:val="00345352"/>
    <w:rsid w:val="00357C14"/>
    <w:rsid w:val="003C742F"/>
    <w:rsid w:val="003E0CA2"/>
    <w:rsid w:val="003E71C2"/>
    <w:rsid w:val="003F5A15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C390F"/>
    <w:rsid w:val="005D1F03"/>
    <w:rsid w:val="005E5A35"/>
    <w:rsid w:val="006128F0"/>
    <w:rsid w:val="00616CFE"/>
    <w:rsid w:val="00640F64"/>
    <w:rsid w:val="0064117C"/>
    <w:rsid w:val="006622BC"/>
    <w:rsid w:val="006748F3"/>
    <w:rsid w:val="00675891"/>
    <w:rsid w:val="00681F26"/>
    <w:rsid w:val="00682BE5"/>
    <w:rsid w:val="006857F3"/>
    <w:rsid w:val="006B0443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B692B"/>
    <w:rsid w:val="007B6CE4"/>
    <w:rsid w:val="007C2C30"/>
    <w:rsid w:val="007D5183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22937"/>
    <w:rsid w:val="00934E45"/>
    <w:rsid w:val="0095122B"/>
    <w:rsid w:val="00962939"/>
    <w:rsid w:val="0096576D"/>
    <w:rsid w:val="00965D74"/>
    <w:rsid w:val="009679C0"/>
    <w:rsid w:val="009721A4"/>
    <w:rsid w:val="0097481F"/>
    <w:rsid w:val="009755C0"/>
    <w:rsid w:val="009A22C1"/>
    <w:rsid w:val="009B1613"/>
    <w:rsid w:val="009B2BAF"/>
    <w:rsid w:val="009B549A"/>
    <w:rsid w:val="009C7B6A"/>
    <w:rsid w:val="00A13E22"/>
    <w:rsid w:val="00A20D07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0485C"/>
    <w:rsid w:val="00C20786"/>
    <w:rsid w:val="00C347B6"/>
    <w:rsid w:val="00C44511"/>
    <w:rsid w:val="00C5642F"/>
    <w:rsid w:val="00C60140"/>
    <w:rsid w:val="00C65A30"/>
    <w:rsid w:val="00CC5C98"/>
    <w:rsid w:val="00D02CAE"/>
    <w:rsid w:val="00D2014C"/>
    <w:rsid w:val="00D20CF6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C2E61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2371D"/>
    <w:rsid w:val="00F238F6"/>
    <w:rsid w:val="00F550F2"/>
    <w:rsid w:val="00F56131"/>
    <w:rsid w:val="00F82A84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01</Words>
  <Characters>685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9:52:00Z</cp:lastPrinted>
  <dcterms:created xsi:type="dcterms:W3CDTF">2019-03-09T09:55:00Z</dcterms:created>
  <dcterms:modified xsi:type="dcterms:W3CDTF">2019-03-09T09:55:00Z</dcterms:modified>
</cp:coreProperties>
</file>